
<file path=[Content_Types].xml><?xml version="1.0" encoding="utf-8"?>
<Types xmlns="http://schemas.openxmlformats.org/package/2006/content-types">
  <Default Extension="bin" ContentType="application/vnd.openxmlformats-officedocument.oleObject"/>
  <Default Extension="glb" ContentType="model/gltf.binary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7" r:id="rId2"/>
    <p:sldId id="292" r:id="rId3"/>
    <p:sldId id="291" r:id="rId4"/>
    <p:sldId id="289" r:id="rId5"/>
    <p:sldId id="288" r:id="rId6"/>
    <p:sldId id="290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9" autoAdjust="0"/>
    <p:restoredTop sz="94660"/>
  </p:normalViewPr>
  <p:slideViewPr>
    <p:cSldViewPr snapToGrid="0">
      <p:cViewPr>
        <p:scale>
          <a:sx n="84" d="100"/>
          <a:sy n="84" d="100"/>
        </p:scale>
        <p:origin x="43" y="31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F5E176-7800-0AC8-DD59-8FAFCFC564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A38F89-33FB-4AC3-5587-AD5BC92678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24D819-A076-D7EE-C452-C61601D01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6042EE-7E67-0834-FFD9-3108BE841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A4E9F7-248A-5D10-E6FD-105041DB7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9070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63CD5-501A-D9D9-42A5-8863CC88D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F3A5001-D6D2-CF26-2D0E-AE4C0F3802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651E11-8AEE-EBF3-62BB-848B4FE20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1E27A0-88F9-28F6-39E7-A25B51696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A2F41F-884C-35B7-2E08-627592920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67677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45E613C-FEF4-12A8-D62C-FCA955B37E6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CB6E3C1-8786-1FEB-1DE7-9ACC483B5C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77EB02-341C-1CD6-8C89-2E4111AFF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7E2D32-2348-4DB6-76BF-9BF7C00CE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FF26E1-BEC8-8BDF-AB4E-A24F14FD6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29723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6AD75E-AE60-D7DF-9440-08B53E7CD8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CA68D-ABB8-47EB-AA08-F9FF36353E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DDE684-FB3C-643E-98A8-EB27E8A513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CDC95B-2672-3A25-2E6F-3CC16184FD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6ECA5B-197E-3BCF-ACA6-3A66CA5AB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9887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4FB61-5F5D-FAAD-7B5B-1EC3DF72C5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45E4E2-DE8D-61C9-4CB3-E642E0249D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D2DA88-BDDD-7D24-F3FB-4540B348AB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701FB3-3743-4A29-61E7-F71CF7A7A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531904-4EF6-3BEF-5242-16BAA596C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4966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420850-52CF-597E-DAF6-A19F671AD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10DD24-051C-D556-AD53-A290CCE0C4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72FA89-2E7D-213B-DE0D-EAA987C579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4D9037-1BC1-03CF-6813-CDAD48457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4AD383-1A36-F858-978B-EC2368B4B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F1B543-0BD2-8E7F-739B-286381534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0531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46B35-967E-5D35-1D16-82B1193535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C94F69-8C40-4063-2B9B-D8AA267351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849617-CA5D-AC96-7ACC-A88D4B31F2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A25945-57FC-8B85-BE52-908AB7C64D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7F43A4F-EAA0-BFDF-354B-687C63108E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F88B890-4935-0094-76F7-BEBAED5A4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E47215F-A5B8-A8D1-3CDA-C03B48492E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033DE71-DE30-DCAC-9F17-0B5DD200B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543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B0E6B-FC1B-C049-93F6-262E7761C2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2B54876-65D1-31F4-A1F7-E53FE93E1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AE222C-56AA-4629-0E7A-B49F655CEF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3166FF-E74E-8C46-6FEC-C1F3B84DC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5395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2B54D0-6110-88E8-40E0-AE5A07F11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8B0E04-11C4-AF14-1BB6-B58EC5046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AC1E96-E4B6-6A24-1236-7C8D20593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7998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3402D-0234-B8D8-17C2-C2F07C472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5BA0D2-F462-20AD-CBDE-EB19D369FE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133832-9C03-AD6F-DD90-75EB92AB2A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FD4BEE-4245-4B60-CEAC-C843DE7C4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DB25C9-D61E-C597-DAE8-E678BBA47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0F7DB9-9EB8-0E6C-AAC1-D02214487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56390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31155E-18EA-39BE-1355-C64DC1BEA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7144E81-83F7-93D3-6243-A035EF9D4D2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B120A4-6A36-6842-899A-A71DD9EC65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69D2F8-541D-E0DC-1A81-2DED18D02F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10B2FC-02AA-8569-CDEE-0DDE023D95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38450D-4FBB-B640-E616-134A8727C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8840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70C2A40-B095-2467-C83F-9FDBFBA2C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1A76D6-2F0D-B645-A1E2-4CD028EE9F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208FFC-D735-FA72-4A02-09EE7E46F5C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76FCE5-BB98-44DF-80F5-74C50B7900BB}" type="datetimeFigureOut">
              <a:rPr lang="en-IN" smtClean="0"/>
              <a:t>16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01E162-D5DE-E081-A743-A52BC813B2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A7BB8B-8E11-298C-2677-517E824D6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886A51-B69E-4AE7-BEE7-59901F4B91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5815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microsoft.com/office/2017/06/relationships/model3d" Target="../media/model3d2.glb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microsoft.com/office/2017/06/relationships/model3d" Target="../media/model3d2.glb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9.wmf"/><Relationship Id="rId18" Type="http://schemas.openxmlformats.org/officeDocument/2006/relationships/image" Target="../media/image15.wmf"/><Relationship Id="rId3" Type="http://schemas.openxmlformats.org/officeDocument/2006/relationships/image" Target="../media/image13.wmf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3.bin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4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6" name="3D Model 25" descr="Table Desk 18">
                <a:extLst>
                  <a:ext uri="{FF2B5EF4-FFF2-40B4-BE49-F238E27FC236}">
                    <a16:creationId xmlns:a16="http://schemas.microsoft.com/office/drawing/2014/main" id="{616CEC94-AEA7-768F-97EC-37D7D085111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3822827"/>
                  </p:ext>
                </p:extLst>
              </p:nvPr>
            </p:nvGraphicFramePr>
            <p:xfrm>
              <a:off x="1604370" y="3097320"/>
              <a:ext cx="5247453" cy="2895214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5247453" cy="2895214"/>
                    </a:xfrm>
                    <a:prstGeom prst="rect">
                      <a:avLst/>
                    </a:prstGeom>
                  </am3d:spPr>
                  <am3d:camera>
                    <am3d:pos x="0" y="0" z="56722961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26315" d="1000000"/>
                    <am3d:preTrans dx="0" dy="303783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1188932" ay="273845" az="98542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541866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6" name="3D Model 25" descr="Table Desk 18">
                <a:extLst>
                  <a:ext uri="{FF2B5EF4-FFF2-40B4-BE49-F238E27FC236}">
                    <a16:creationId xmlns:a16="http://schemas.microsoft.com/office/drawing/2014/main" id="{616CEC94-AEA7-768F-97EC-37D7D085111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04370" y="3097320"/>
                <a:ext cx="5247453" cy="2895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5" name="3D Model 24" descr="Hammerhead car wheel white">
                <a:extLst>
                  <a:ext uri="{FF2B5EF4-FFF2-40B4-BE49-F238E27FC236}">
                    <a16:creationId xmlns:a16="http://schemas.microsoft.com/office/drawing/2014/main" id="{A461D6C2-A448-38F1-D930-CD3C5F89D37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5626449"/>
                  </p:ext>
                </p:extLst>
              </p:nvPr>
            </p:nvGraphicFramePr>
            <p:xfrm>
              <a:off x="1705124" y="2115392"/>
              <a:ext cx="1728776" cy="1706097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1728776" cy="1706097"/>
                    </a:xfrm>
                    <a:prstGeom prst="rect">
                      <a:avLst/>
                    </a:prstGeom>
                  </am3d:spPr>
                  <am3d:camera>
                    <am3d:pos x="0" y="0" z="6915881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75500718" d="1000000"/>
                    <am3d:preTrans dx="-45410116" dy="8" dz="45109777"/>
                    <am3d:scale>
                      <am3d:sx n="1000000" d="1000000"/>
                      <am3d:sy n="1000000" d="1000000"/>
                      <am3d:sz n="1000000" d="1000000"/>
                    </am3d:scale>
                    <am3d:rot ax="4133272" ay="-5017077" az="-4126063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39369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5" name="3D Model 24" descr="Hammerhead car wheel white">
                <a:extLst>
                  <a:ext uri="{FF2B5EF4-FFF2-40B4-BE49-F238E27FC236}">
                    <a16:creationId xmlns:a16="http://schemas.microsoft.com/office/drawing/2014/main" id="{A461D6C2-A448-38F1-D930-CD3C5F89D37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05124" y="2115392"/>
                <a:ext cx="1728776" cy="170609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3919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6" name="3D Model 25" descr="Table Desk 18">
                <a:extLst>
                  <a:ext uri="{FF2B5EF4-FFF2-40B4-BE49-F238E27FC236}">
                    <a16:creationId xmlns:a16="http://schemas.microsoft.com/office/drawing/2014/main" id="{616CEC94-AEA7-768F-97EC-37D7D085111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6937554"/>
                  </p:ext>
                </p:extLst>
              </p:nvPr>
            </p:nvGraphicFramePr>
            <p:xfrm>
              <a:off x="1308714" y="2887346"/>
              <a:ext cx="6725268" cy="3613775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6725268" cy="3613775"/>
                    </a:xfrm>
                    <a:prstGeom prst="rect">
                      <a:avLst/>
                    </a:prstGeom>
                  </am3d:spPr>
                  <am3d:camera>
                    <am3d:pos x="0" y="0" z="56722961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26315" d="1000000"/>
                    <am3d:preTrans dx="0" dy="303783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1210332" ay="157714" az="57914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6956882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6" name="3D Model 25" descr="Table Desk 18">
                <a:extLst>
                  <a:ext uri="{FF2B5EF4-FFF2-40B4-BE49-F238E27FC236}">
                    <a16:creationId xmlns:a16="http://schemas.microsoft.com/office/drawing/2014/main" id="{616CEC94-AEA7-768F-97EC-37D7D085111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08714" y="2887346"/>
                <a:ext cx="6725268" cy="36137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5" name="3D Model 24" descr="Hammerhead car wheel white">
                <a:extLst>
                  <a:ext uri="{FF2B5EF4-FFF2-40B4-BE49-F238E27FC236}">
                    <a16:creationId xmlns:a16="http://schemas.microsoft.com/office/drawing/2014/main" id="{A461D6C2-A448-38F1-D930-CD3C5F89D37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485823"/>
                  </p:ext>
                </p:extLst>
              </p:nvPr>
            </p:nvGraphicFramePr>
            <p:xfrm>
              <a:off x="1705123" y="2115391"/>
              <a:ext cx="1728777" cy="170609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1728777" cy="1706098"/>
                    </a:xfrm>
                    <a:prstGeom prst="rect">
                      <a:avLst/>
                    </a:prstGeom>
                  </am3d:spPr>
                  <am3d:camera>
                    <am3d:pos x="0" y="0" z="6915881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75500718" d="1000000"/>
                    <am3d:preTrans dx="-45410116" dy="8" dz="45109777"/>
                    <am3d:scale>
                      <am3d:sx n="1000000" d="1000000"/>
                      <am3d:sy n="1000000" d="1000000"/>
                      <am3d:sz n="1000000" d="1000000"/>
                    </am3d:scale>
                    <am3d:rot ax="4133272" ay="-5017077" az="-4126063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2393691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5" name="3D Model 24" descr="Hammerhead car wheel white">
                <a:extLst>
                  <a:ext uri="{FF2B5EF4-FFF2-40B4-BE49-F238E27FC236}">
                    <a16:creationId xmlns:a16="http://schemas.microsoft.com/office/drawing/2014/main" id="{A461D6C2-A448-38F1-D930-CD3C5F89D37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05123" y="2115391"/>
                <a:ext cx="1728777" cy="170609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29579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42" presetClass="pat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7037E-7 L 0.3582 -3.7037E-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74F69A32-9578-ED99-A53A-9F74E5A2E6EC}"/>
              </a:ext>
            </a:extLst>
          </p:cNvPr>
          <p:cNvSpPr/>
          <p:nvPr/>
        </p:nvSpPr>
        <p:spPr>
          <a:xfrm>
            <a:off x="1772687" y="4143739"/>
            <a:ext cx="4477407" cy="141889"/>
          </a:xfrm>
          <a:prstGeom prst="rect">
            <a:avLst/>
          </a:prstGeom>
          <a:pattFill prst="wdUpDiag">
            <a:fgClr>
              <a:schemeClr val="bg1">
                <a:lumMod val="5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E261607-0093-49F0-9DAA-8AC1767E5597}"/>
              </a:ext>
            </a:extLst>
          </p:cNvPr>
          <p:cNvCxnSpPr/>
          <p:nvPr/>
        </p:nvCxnSpPr>
        <p:spPr>
          <a:xfrm>
            <a:off x="1776629" y="4151622"/>
            <a:ext cx="44577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316B3E3-C981-21B4-5A00-557083FD4DF9}"/>
              </a:ext>
            </a:extLst>
          </p:cNvPr>
          <p:cNvGrpSpPr/>
          <p:nvPr/>
        </p:nvGrpSpPr>
        <p:grpSpPr>
          <a:xfrm>
            <a:off x="2326406" y="2343739"/>
            <a:ext cx="1800000" cy="1800000"/>
            <a:chOff x="2762551" y="2433042"/>
            <a:chExt cx="1800000" cy="18000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A3DFE49-B126-FA00-0EE6-47D4612A6310}"/>
                </a:ext>
              </a:extLst>
            </p:cNvPr>
            <p:cNvSpPr/>
            <p:nvPr/>
          </p:nvSpPr>
          <p:spPr>
            <a:xfrm>
              <a:off x="2762551" y="2433042"/>
              <a:ext cx="1800000" cy="18000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47FA8D5-0E95-E4D8-45D2-2E279CC0059F}"/>
                </a:ext>
              </a:extLst>
            </p:cNvPr>
            <p:cNvSpPr/>
            <p:nvPr/>
          </p:nvSpPr>
          <p:spPr>
            <a:xfrm>
              <a:off x="3639691" y="2467428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99E3C97-E66C-576A-7476-AD4247945A51}"/>
                </a:ext>
              </a:extLst>
            </p:cNvPr>
            <p:cNvSpPr/>
            <p:nvPr/>
          </p:nvSpPr>
          <p:spPr>
            <a:xfrm>
              <a:off x="4495912" y="333304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2C2AA25-4CFE-D5C9-F212-0F400F0F1B86}"/>
                </a:ext>
              </a:extLst>
            </p:cNvPr>
            <p:cNvSpPr/>
            <p:nvPr/>
          </p:nvSpPr>
          <p:spPr>
            <a:xfrm>
              <a:off x="3639691" y="4164463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AB688A9-44B0-F4B7-EE85-5943C3C7B1AE}"/>
                </a:ext>
              </a:extLst>
            </p:cNvPr>
            <p:cNvSpPr/>
            <p:nvPr/>
          </p:nvSpPr>
          <p:spPr>
            <a:xfrm>
              <a:off x="2796984" y="333304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BAD4D15-70AF-485F-371D-B807EF5D2326}"/>
                </a:ext>
              </a:extLst>
            </p:cNvPr>
            <p:cNvSpPr/>
            <p:nvPr/>
          </p:nvSpPr>
          <p:spPr>
            <a:xfrm>
              <a:off x="3619888" y="330190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07C4128-DC43-827F-F799-2FF30220A3E9}"/>
              </a:ext>
            </a:extLst>
          </p:cNvPr>
          <p:cNvSpPr txBox="1"/>
          <p:nvPr/>
        </p:nvSpPr>
        <p:spPr>
          <a:xfrm>
            <a:off x="2963607" y="2351038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B08F5F5-2093-D8EA-C7D1-F46B0236B814}"/>
              </a:ext>
            </a:extLst>
          </p:cNvPr>
          <p:cNvSpPr txBox="1"/>
          <p:nvPr/>
        </p:nvSpPr>
        <p:spPr>
          <a:xfrm>
            <a:off x="2955376" y="3858857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0E769B-8D48-262C-C373-6AD0952E799B}"/>
              </a:ext>
            </a:extLst>
          </p:cNvPr>
          <p:cNvSpPr txBox="1"/>
          <p:nvPr/>
        </p:nvSpPr>
        <p:spPr>
          <a:xfrm>
            <a:off x="2360839" y="3284963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1565A0D-3CB5-E3D6-703A-89ED38840BFF}"/>
              </a:ext>
            </a:extLst>
          </p:cNvPr>
          <p:cNvSpPr txBox="1"/>
          <p:nvPr/>
        </p:nvSpPr>
        <p:spPr>
          <a:xfrm>
            <a:off x="3875180" y="3282411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B7738B6-06F2-F010-9772-E2FDC239F10F}"/>
              </a:ext>
            </a:extLst>
          </p:cNvPr>
          <p:cNvCxnSpPr/>
          <p:nvPr/>
        </p:nvCxnSpPr>
        <p:spPr>
          <a:xfrm>
            <a:off x="3237743" y="3267928"/>
            <a:ext cx="617833" cy="0"/>
          </a:xfrm>
          <a:prstGeom prst="line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514CEBA-6F0E-ADDA-8394-CD767F54A998}"/>
              </a:ext>
            </a:extLst>
          </p:cNvPr>
          <p:cNvSpPr txBox="1"/>
          <p:nvPr/>
        </p:nvSpPr>
        <p:spPr>
          <a:xfrm>
            <a:off x="2838571" y="3220879"/>
            <a:ext cx="363859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4CFAE0A2-040B-769B-A21E-3D59E8CD73B5}"/>
              </a:ext>
            </a:extLst>
          </p:cNvPr>
          <p:cNvSpPr/>
          <p:nvPr/>
        </p:nvSpPr>
        <p:spPr>
          <a:xfrm>
            <a:off x="2969667" y="3009920"/>
            <a:ext cx="513476" cy="517732"/>
          </a:xfrm>
          <a:prstGeom prst="arc">
            <a:avLst>
              <a:gd name="adj1" fmla="val 17676280"/>
              <a:gd name="adj2" fmla="val 3803622"/>
            </a:avLst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9231045-F350-0AAC-4755-975562384C3E}"/>
              </a:ext>
            </a:extLst>
          </p:cNvPr>
          <p:cNvSpPr txBox="1"/>
          <p:nvPr/>
        </p:nvSpPr>
        <p:spPr>
          <a:xfrm>
            <a:off x="3657271" y="2935598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A816E3-34A3-D2F5-FF26-3E46C9B81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827" y="3456067"/>
          <a:ext cx="213643" cy="19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39680" progId="Equation.DSMT4">
                  <p:embed/>
                </p:oleObj>
              </mc:Choice>
              <mc:Fallback>
                <p:oleObj name="Equation" r:id="rId2" imgW="152280" imgH="1396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DA816E3-34A3-D2F5-FF26-3E46C9B81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68827" y="3456067"/>
                        <a:ext cx="213643" cy="19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408B72E-D410-6202-0665-BD839BC79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9767" y="2506560"/>
          <a:ext cx="7858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408B72E-D410-6202-0665-BD839BC79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9767" y="2506560"/>
                        <a:ext cx="78581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8417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74F69A32-9578-ED99-A53A-9F74E5A2E6EC}"/>
              </a:ext>
            </a:extLst>
          </p:cNvPr>
          <p:cNvSpPr/>
          <p:nvPr/>
        </p:nvSpPr>
        <p:spPr>
          <a:xfrm>
            <a:off x="1772687" y="4143739"/>
            <a:ext cx="4477407" cy="141889"/>
          </a:xfrm>
          <a:prstGeom prst="rect">
            <a:avLst/>
          </a:prstGeom>
          <a:pattFill prst="wdUpDiag">
            <a:fgClr>
              <a:schemeClr val="bg1">
                <a:lumMod val="5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E261607-0093-49F0-9DAA-8AC1767E5597}"/>
              </a:ext>
            </a:extLst>
          </p:cNvPr>
          <p:cNvCxnSpPr/>
          <p:nvPr/>
        </p:nvCxnSpPr>
        <p:spPr>
          <a:xfrm>
            <a:off x="1776629" y="4151622"/>
            <a:ext cx="44577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316B3E3-C981-21B4-5A00-557083FD4DF9}"/>
              </a:ext>
            </a:extLst>
          </p:cNvPr>
          <p:cNvGrpSpPr/>
          <p:nvPr/>
        </p:nvGrpSpPr>
        <p:grpSpPr>
          <a:xfrm>
            <a:off x="2326406" y="2343739"/>
            <a:ext cx="1800000" cy="1800000"/>
            <a:chOff x="2762551" y="2433042"/>
            <a:chExt cx="1800000" cy="18000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A3DFE49-B126-FA00-0EE6-47D4612A6310}"/>
                </a:ext>
              </a:extLst>
            </p:cNvPr>
            <p:cNvSpPr/>
            <p:nvPr/>
          </p:nvSpPr>
          <p:spPr>
            <a:xfrm>
              <a:off x="2762551" y="2433042"/>
              <a:ext cx="1800000" cy="18000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47FA8D5-0E95-E4D8-45D2-2E279CC0059F}"/>
                </a:ext>
              </a:extLst>
            </p:cNvPr>
            <p:cNvSpPr/>
            <p:nvPr/>
          </p:nvSpPr>
          <p:spPr>
            <a:xfrm>
              <a:off x="3639691" y="2467428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99E3C97-E66C-576A-7476-AD4247945A51}"/>
                </a:ext>
              </a:extLst>
            </p:cNvPr>
            <p:cNvSpPr/>
            <p:nvPr/>
          </p:nvSpPr>
          <p:spPr>
            <a:xfrm>
              <a:off x="4495912" y="333304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2C2AA25-4CFE-D5C9-F212-0F400F0F1B86}"/>
                </a:ext>
              </a:extLst>
            </p:cNvPr>
            <p:cNvSpPr/>
            <p:nvPr/>
          </p:nvSpPr>
          <p:spPr>
            <a:xfrm>
              <a:off x="3639691" y="4164463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AB688A9-44B0-F4B7-EE85-5943C3C7B1AE}"/>
                </a:ext>
              </a:extLst>
            </p:cNvPr>
            <p:cNvSpPr/>
            <p:nvPr/>
          </p:nvSpPr>
          <p:spPr>
            <a:xfrm>
              <a:off x="2796984" y="333304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BAD4D15-70AF-485F-371D-B807EF5D2326}"/>
                </a:ext>
              </a:extLst>
            </p:cNvPr>
            <p:cNvSpPr/>
            <p:nvPr/>
          </p:nvSpPr>
          <p:spPr>
            <a:xfrm>
              <a:off x="3619888" y="330190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07C4128-DC43-827F-F799-2FF30220A3E9}"/>
              </a:ext>
            </a:extLst>
          </p:cNvPr>
          <p:cNvSpPr txBox="1"/>
          <p:nvPr/>
        </p:nvSpPr>
        <p:spPr>
          <a:xfrm>
            <a:off x="2963607" y="2351038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B08F5F5-2093-D8EA-C7D1-F46B0236B814}"/>
              </a:ext>
            </a:extLst>
          </p:cNvPr>
          <p:cNvSpPr txBox="1"/>
          <p:nvPr/>
        </p:nvSpPr>
        <p:spPr>
          <a:xfrm>
            <a:off x="2955376" y="3858857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0E769B-8D48-262C-C373-6AD0952E799B}"/>
              </a:ext>
            </a:extLst>
          </p:cNvPr>
          <p:cNvSpPr txBox="1"/>
          <p:nvPr/>
        </p:nvSpPr>
        <p:spPr>
          <a:xfrm>
            <a:off x="2360839" y="3284963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1565A0D-3CB5-E3D6-703A-89ED38840BFF}"/>
              </a:ext>
            </a:extLst>
          </p:cNvPr>
          <p:cNvSpPr txBox="1"/>
          <p:nvPr/>
        </p:nvSpPr>
        <p:spPr>
          <a:xfrm>
            <a:off x="3875180" y="3282411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B7738B6-06F2-F010-9772-E2FDC239F10F}"/>
              </a:ext>
            </a:extLst>
          </p:cNvPr>
          <p:cNvCxnSpPr/>
          <p:nvPr/>
        </p:nvCxnSpPr>
        <p:spPr>
          <a:xfrm>
            <a:off x="3237743" y="3267928"/>
            <a:ext cx="617833" cy="0"/>
          </a:xfrm>
          <a:prstGeom prst="line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514CEBA-6F0E-ADDA-8394-CD767F54A998}"/>
              </a:ext>
            </a:extLst>
          </p:cNvPr>
          <p:cNvSpPr txBox="1"/>
          <p:nvPr/>
        </p:nvSpPr>
        <p:spPr>
          <a:xfrm>
            <a:off x="2838571" y="3220879"/>
            <a:ext cx="363859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4CFAE0A2-040B-769B-A21E-3D59E8CD73B5}"/>
              </a:ext>
            </a:extLst>
          </p:cNvPr>
          <p:cNvSpPr/>
          <p:nvPr/>
        </p:nvSpPr>
        <p:spPr>
          <a:xfrm>
            <a:off x="2969667" y="3009920"/>
            <a:ext cx="513476" cy="517732"/>
          </a:xfrm>
          <a:prstGeom prst="arc">
            <a:avLst>
              <a:gd name="adj1" fmla="val 17676280"/>
              <a:gd name="adj2" fmla="val 3803622"/>
            </a:avLst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A816E3-34A3-D2F5-FF26-3E46C9B81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815311"/>
              </p:ext>
            </p:extLst>
          </p:nvPr>
        </p:nvGraphicFramePr>
        <p:xfrm>
          <a:off x="3368827" y="3456067"/>
          <a:ext cx="213643" cy="19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39680" progId="Equation.DSMT4">
                  <p:embed/>
                </p:oleObj>
              </mc:Choice>
              <mc:Fallback>
                <p:oleObj name="Equation" r:id="rId2" imgW="152280" imgH="1396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DA816E3-34A3-D2F5-FF26-3E46C9B81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68827" y="3456067"/>
                        <a:ext cx="213643" cy="19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408B72E-D410-6202-0665-BD839BC79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762963"/>
              </p:ext>
            </p:extLst>
          </p:nvPr>
        </p:nvGraphicFramePr>
        <p:xfrm>
          <a:off x="4075113" y="2506663"/>
          <a:ext cx="7508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408B72E-D410-6202-0665-BD839BC79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5113" y="2506663"/>
                        <a:ext cx="750887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7CC22AD-83A6-AFF4-742A-D155F34F0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99804"/>
              </p:ext>
            </p:extLst>
          </p:nvPr>
        </p:nvGraphicFramePr>
        <p:xfrm>
          <a:off x="3538538" y="2890838"/>
          <a:ext cx="231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DA816E3-34A3-D2F5-FF26-3E46C9B81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8538" y="2890838"/>
                        <a:ext cx="231775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>
            <a:extLst>
              <a:ext uri="{FF2B5EF4-FFF2-40B4-BE49-F238E27FC236}">
                <a16:creationId xmlns:a16="http://schemas.microsoft.com/office/drawing/2014/main" id="{2697C321-149C-C845-5AB1-2D76E61B1B87}"/>
              </a:ext>
            </a:extLst>
          </p:cNvPr>
          <p:cNvSpPr/>
          <p:nvPr/>
        </p:nvSpPr>
        <p:spPr>
          <a:xfrm>
            <a:off x="2712444" y="2686301"/>
            <a:ext cx="1105711" cy="1114876"/>
          </a:xfrm>
          <a:prstGeom prst="arc">
            <a:avLst>
              <a:gd name="adj1" fmla="val 8311003"/>
              <a:gd name="adj2" fmla="val 13369610"/>
            </a:avLst>
          </a:prstGeom>
          <a:ln w="12700">
            <a:solidFill>
              <a:schemeClr val="tx1"/>
            </a:solidFill>
            <a:prstDash val="dash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103D967-4560-6960-3B65-AA8C3B1CB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36852"/>
              </p:ext>
            </p:extLst>
          </p:nvPr>
        </p:nvGraphicFramePr>
        <p:xfrm>
          <a:off x="2527300" y="2887663"/>
          <a:ext cx="21431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408B72E-D410-6202-0665-BD839BC79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7300" y="2887663"/>
                        <a:ext cx="214313" cy="19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6605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74F69A32-9578-ED99-A53A-9F74E5A2E6EC}"/>
              </a:ext>
            </a:extLst>
          </p:cNvPr>
          <p:cNvSpPr/>
          <p:nvPr/>
        </p:nvSpPr>
        <p:spPr>
          <a:xfrm>
            <a:off x="1772687" y="4143739"/>
            <a:ext cx="4477407" cy="141889"/>
          </a:xfrm>
          <a:prstGeom prst="rect">
            <a:avLst/>
          </a:prstGeom>
          <a:pattFill prst="wdUpDiag">
            <a:fgClr>
              <a:schemeClr val="bg1">
                <a:lumMod val="5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E261607-0093-49F0-9DAA-8AC1767E5597}"/>
              </a:ext>
            </a:extLst>
          </p:cNvPr>
          <p:cNvCxnSpPr/>
          <p:nvPr/>
        </p:nvCxnSpPr>
        <p:spPr>
          <a:xfrm>
            <a:off x="1776629" y="4151622"/>
            <a:ext cx="44577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316B3E3-C981-21B4-5A00-557083FD4DF9}"/>
              </a:ext>
            </a:extLst>
          </p:cNvPr>
          <p:cNvGrpSpPr/>
          <p:nvPr/>
        </p:nvGrpSpPr>
        <p:grpSpPr>
          <a:xfrm>
            <a:off x="2326406" y="2343739"/>
            <a:ext cx="1800000" cy="1800000"/>
            <a:chOff x="2762551" y="2433042"/>
            <a:chExt cx="1800000" cy="18000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A3DFE49-B126-FA00-0EE6-47D4612A6310}"/>
                </a:ext>
              </a:extLst>
            </p:cNvPr>
            <p:cNvSpPr/>
            <p:nvPr/>
          </p:nvSpPr>
          <p:spPr>
            <a:xfrm>
              <a:off x="2762551" y="2433042"/>
              <a:ext cx="1800000" cy="18000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47FA8D5-0E95-E4D8-45D2-2E279CC0059F}"/>
                </a:ext>
              </a:extLst>
            </p:cNvPr>
            <p:cNvSpPr/>
            <p:nvPr/>
          </p:nvSpPr>
          <p:spPr>
            <a:xfrm>
              <a:off x="3639691" y="2467428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99E3C97-E66C-576A-7476-AD4247945A51}"/>
                </a:ext>
              </a:extLst>
            </p:cNvPr>
            <p:cNvSpPr/>
            <p:nvPr/>
          </p:nvSpPr>
          <p:spPr>
            <a:xfrm>
              <a:off x="4495912" y="333304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2C2AA25-4CFE-D5C9-F212-0F400F0F1B86}"/>
                </a:ext>
              </a:extLst>
            </p:cNvPr>
            <p:cNvSpPr/>
            <p:nvPr/>
          </p:nvSpPr>
          <p:spPr>
            <a:xfrm>
              <a:off x="3639691" y="4164463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AB688A9-44B0-F4B7-EE85-5943C3C7B1AE}"/>
                </a:ext>
              </a:extLst>
            </p:cNvPr>
            <p:cNvSpPr/>
            <p:nvPr/>
          </p:nvSpPr>
          <p:spPr>
            <a:xfrm>
              <a:off x="2796984" y="333304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BAD4D15-70AF-485F-371D-B807EF5D2326}"/>
                </a:ext>
              </a:extLst>
            </p:cNvPr>
            <p:cNvSpPr/>
            <p:nvPr/>
          </p:nvSpPr>
          <p:spPr>
            <a:xfrm>
              <a:off x="3619888" y="330190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07C4128-DC43-827F-F799-2FF30220A3E9}"/>
              </a:ext>
            </a:extLst>
          </p:cNvPr>
          <p:cNvSpPr txBox="1"/>
          <p:nvPr/>
        </p:nvSpPr>
        <p:spPr>
          <a:xfrm>
            <a:off x="2963607" y="2351038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B08F5F5-2093-D8EA-C7D1-F46B0236B814}"/>
              </a:ext>
            </a:extLst>
          </p:cNvPr>
          <p:cNvSpPr txBox="1"/>
          <p:nvPr/>
        </p:nvSpPr>
        <p:spPr>
          <a:xfrm>
            <a:off x="2962969" y="3829235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0E769B-8D48-262C-C373-6AD0952E799B}"/>
              </a:ext>
            </a:extLst>
          </p:cNvPr>
          <p:cNvSpPr txBox="1"/>
          <p:nvPr/>
        </p:nvSpPr>
        <p:spPr>
          <a:xfrm>
            <a:off x="2360839" y="3284963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1565A0D-3CB5-E3D6-703A-89ED38840BFF}"/>
              </a:ext>
            </a:extLst>
          </p:cNvPr>
          <p:cNvSpPr txBox="1"/>
          <p:nvPr/>
        </p:nvSpPr>
        <p:spPr>
          <a:xfrm>
            <a:off x="3875180" y="3282411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B7738B6-06F2-F010-9772-E2FDC239F10F}"/>
              </a:ext>
            </a:extLst>
          </p:cNvPr>
          <p:cNvCxnSpPr/>
          <p:nvPr/>
        </p:nvCxnSpPr>
        <p:spPr>
          <a:xfrm>
            <a:off x="3237743" y="3267928"/>
            <a:ext cx="617833" cy="0"/>
          </a:xfrm>
          <a:prstGeom prst="line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A5FEDE4-13EC-FD9D-75F4-9A9CA4D3B364}"/>
              </a:ext>
            </a:extLst>
          </p:cNvPr>
          <p:cNvCxnSpPr/>
          <p:nvPr/>
        </p:nvCxnSpPr>
        <p:spPr>
          <a:xfrm>
            <a:off x="3225711" y="2392111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3200076B-55D6-590D-53C2-1D32E119A17B}"/>
              </a:ext>
            </a:extLst>
          </p:cNvPr>
          <p:cNvSpPr txBox="1"/>
          <p:nvPr/>
        </p:nvSpPr>
        <p:spPr>
          <a:xfrm>
            <a:off x="3829175" y="2333845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C6ADC75-4B2D-CBD1-9C24-A4200A12579A}"/>
              </a:ext>
            </a:extLst>
          </p:cNvPr>
          <p:cNvCxnSpPr/>
          <p:nvPr/>
        </p:nvCxnSpPr>
        <p:spPr>
          <a:xfrm>
            <a:off x="4062292" y="3267928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A6953E5-8A78-F0E0-6CB2-E28FC8B5EE55}"/>
              </a:ext>
            </a:extLst>
          </p:cNvPr>
          <p:cNvSpPr txBox="1"/>
          <p:nvPr/>
        </p:nvSpPr>
        <p:spPr>
          <a:xfrm>
            <a:off x="4426011" y="2907545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E49558E-D086-9870-504E-E8136A9058C8}"/>
              </a:ext>
            </a:extLst>
          </p:cNvPr>
          <p:cNvCxnSpPr/>
          <p:nvPr/>
        </p:nvCxnSpPr>
        <p:spPr>
          <a:xfrm>
            <a:off x="3231974" y="4108727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BAB53A8-5F8B-3E82-8DB4-287FAC91AAC6}"/>
              </a:ext>
            </a:extLst>
          </p:cNvPr>
          <p:cNvSpPr txBox="1"/>
          <p:nvPr/>
        </p:nvSpPr>
        <p:spPr>
          <a:xfrm>
            <a:off x="3807592" y="3851135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D82DE68-CB65-4135-9FFC-B527EDBBD9EE}"/>
              </a:ext>
            </a:extLst>
          </p:cNvPr>
          <p:cNvCxnSpPr/>
          <p:nvPr/>
        </p:nvCxnSpPr>
        <p:spPr>
          <a:xfrm>
            <a:off x="2371521" y="3267928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D88F06CC-033E-C03D-6B93-4BB6426AA22D}"/>
              </a:ext>
            </a:extLst>
          </p:cNvPr>
          <p:cNvSpPr txBox="1"/>
          <p:nvPr/>
        </p:nvSpPr>
        <p:spPr>
          <a:xfrm>
            <a:off x="2735240" y="2907545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0FC2AC9-80FA-BD79-ACDB-FA45BF8F5189}"/>
              </a:ext>
            </a:extLst>
          </p:cNvPr>
          <p:cNvSpPr txBox="1"/>
          <p:nvPr/>
        </p:nvSpPr>
        <p:spPr>
          <a:xfrm>
            <a:off x="3517326" y="2931728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69CA648-EA21-611B-2FDE-E30123B632B0}"/>
              </a:ext>
            </a:extLst>
          </p:cNvPr>
          <p:cNvCxnSpPr>
            <a:cxnSpLocks/>
          </p:cNvCxnSpPr>
          <p:nvPr/>
        </p:nvCxnSpPr>
        <p:spPr>
          <a:xfrm rot="5400000">
            <a:off x="3776851" y="3598373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86A5A1-3A13-6D2C-F6A8-512DE877D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17350"/>
              </p:ext>
            </p:extLst>
          </p:nvPr>
        </p:nvGraphicFramePr>
        <p:xfrm>
          <a:off x="4126406" y="3811834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177480" progId="Equation.DSMT4">
                  <p:embed/>
                </p:oleObj>
              </mc:Choice>
              <mc:Fallback>
                <p:oleObj name="Equation" r:id="rId2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26406" y="3811834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A25BD69-CBCD-A5A4-6133-E93B87A9B1BB}"/>
              </a:ext>
            </a:extLst>
          </p:cNvPr>
          <p:cNvCxnSpPr>
            <a:cxnSpLocks/>
          </p:cNvCxnSpPr>
          <p:nvPr/>
        </p:nvCxnSpPr>
        <p:spPr>
          <a:xfrm rot="16200000" flipV="1">
            <a:off x="2062604" y="2939673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C95D83C-796A-4566-E95D-C40CA427BF35}"/>
              </a:ext>
            </a:extLst>
          </p:cNvPr>
          <p:cNvCxnSpPr/>
          <p:nvPr/>
        </p:nvCxnSpPr>
        <p:spPr>
          <a:xfrm>
            <a:off x="3225711" y="2423844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2F880EE-08D1-5B48-D669-8AD35818D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240552"/>
              </p:ext>
            </p:extLst>
          </p:nvPr>
        </p:nvGraphicFramePr>
        <p:xfrm>
          <a:off x="2048656" y="2607564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86A5A1-3A13-6D2C-F6A8-512DE877D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8656" y="2607564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1F7F3A1-03B9-38EC-29C8-91A544F7F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91437"/>
              </p:ext>
            </p:extLst>
          </p:nvPr>
        </p:nvGraphicFramePr>
        <p:xfrm>
          <a:off x="2371110" y="3960992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2F880EE-08D1-5B48-D669-8AD35818DF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1110" y="3960992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6E64CAE-0608-254B-A8D8-5BAA34B3A099}"/>
              </a:ext>
            </a:extLst>
          </p:cNvPr>
          <p:cNvCxnSpPr>
            <a:cxnSpLocks/>
          </p:cNvCxnSpPr>
          <p:nvPr/>
        </p:nvCxnSpPr>
        <p:spPr>
          <a:xfrm flipH="1">
            <a:off x="2612098" y="4096216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809BA15-29F6-C31A-6DBF-70617ABA1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26764"/>
              </p:ext>
            </p:extLst>
          </p:nvPr>
        </p:nvGraphicFramePr>
        <p:xfrm>
          <a:off x="3522380" y="2129479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177480" progId="Equation.DSMT4">
                  <p:embed/>
                </p:oleObj>
              </mc:Choice>
              <mc:Fallback>
                <p:oleObj name="Equation" r:id="rId6" imgW="25380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86A5A1-3A13-6D2C-F6A8-512DE877D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2380" y="2129479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D0BAF8B-27D2-D454-C80D-F4D5EA709B10}"/>
              </a:ext>
            </a:extLst>
          </p:cNvPr>
          <p:cNvCxnSpPr/>
          <p:nvPr/>
        </p:nvCxnSpPr>
        <p:spPr>
          <a:xfrm>
            <a:off x="5287252" y="3273705"/>
            <a:ext cx="617833" cy="0"/>
          </a:xfrm>
          <a:prstGeom prst="line">
            <a:avLst/>
          </a:prstGeom>
          <a:ln w="158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CD5E3A6B-5CE5-1EAF-304E-78228E8174C6}"/>
              </a:ext>
            </a:extLst>
          </p:cNvPr>
          <p:cNvCxnSpPr>
            <a:cxnSpLocks/>
          </p:cNvCxnSpPr>
          <p:nvPr/>
        </p:nvCxnSpPr>
        <p:spPr>
          <a:xfrm rot="16200000" flipV="1">
            <a:off x="5080604" y="3088002"/>
            <a:ext cx="617833" cy="0"/>
          </a:xfrm>
          <a:prstGeom prst="line">
            <a:avLst/>
          </a:prstGeom>
          <a:ln w="158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80C5DF1-C5CC-0C3F-B292-49C46029C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34636"/>
              </p:ext>
            </p:extLst>
          </p:nvPr>
        </p:nvGraphicFramePr>
        <p:xfrm>
          <a:off x="5799138" y="33401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86A5A1-3A13-6D2C-F6A8-512DE877D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9138" y="33401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22B8FDD6-B814-65F5-3B06-192F3F0D4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774076"/>
              </p:ext>
            </p:extLst>
          </p:nvPr>
        </p:nvGraphicFramePr>
        <p:xfrm>
          <a:off x="5198686" y="274244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680C5DF1-C5CC-0C3F-B292-49C46029CF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8686" y="2742445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1719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74F69A32-9578-ED99-A53A-9F74E5A2E6EC}"/>
              </a:ext>
            </a:extLst>
          </p:cNvPr>
          <p:cNvSpPr/>
          <p:nvPr/>
        </p:nvSpPr>
        <p:spPr>
          <a:xfrm>
            <a:off x="1772687" y="4143739"/>
            <a:ext cx="4477407" cy="141889"/>
          </a:xfrm>
          <a:prstGeom prst="rect">
            <a:avLst/>
          </a:prstGeom>
          <a:pattFill prst="wdUpDiag">
            <a:fgClr>
              <a:schemeClr val="bg1">
                <a:lumMod val="5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E261607-0093-49F0-9DAA-8AC1767E5597}"/>
              </a:ext>
            </a:extLst>
          </p:cNvPr>
          <p:cNvCxnSpPr/>
          <p:nvPr/>
        </p:nvCxnSpPr>
        <p:spPr>
          <a:xfrm>
            <a:off x="1776629" y="4151622"/>
            <a:ext cx="44577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316B3E3-C981-21B4-5A00-557083FD4DF9}"/>
              </a:ext>
            </a:extLst>
          </p:cNvPr>
          <p:cNvGrpSpPr/>
          <p:nvPr/>
        </p:nvGrpSpPr>
        <p:grpSpPr>
          <a:xfrm>
            <a:off x="2326406" y="2343739"/>
            <a:ext cx="1800000" cy="1800000"/>
            <a:chOff x="2762551" y="2433042"/>
            <a:chExt cx="1800000" cy="18000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A3DFE49-B126-FA00-0EE6-47D4612A6310}"/>
                </a:ext>
              </a:extLst>
            </p:cNvPr>
            <p:cNvSpPr/>
            <p:nvPr/>
          </p:nvSpPr>
          <p:spPr>
            <a:xfrm>
              <a:off x="2762551" y="2433042"/>
              <a:ext cx="1800000" cy="18000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47FA8D5-0E95-E4D8-45D2-2E279CC0059F}"/>
                </a:ext>
              </a:extLst>
            </p:cNvPr>
            <p:cNvSpPr/>
            <p:nvPr/>
          </p:nvSpPr>
          <p:spPr>
            <a:xfrm>
              <a:off x="3639691" y="2467428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99E3C97-E66C-576A-7476-AD4247945A51}"/>
                </a:ext>
              </a:extLst>
            </p:cNvPr>
            <p:cNvSpPr/>
            <p:nvPr/>
          </p:nvSpPr>
          <p:spPr>
            <a:xfrm>
              <a:off x="4495912" y="333304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2C2AA25-4CFE-D5C9-F212-0F400F0F1B86}"/>
                </a:ext>
              </a:extLst>
            </p:cNvPr>
            <p:cNvSpPr/>
            <p:nvPr/>
          </p:nvSpPr>
          <p:spPr>
            <a:xfrm>
              <a:off x="3639691" y="4164463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AB688A9-44B0-F4B7-EE85-5943C3C7B1AE}"/>
                </a:ext>
              </a:extLst>
            </p:cNvPr>
            <p:cNvSpPr/>
            <p:nvPr/>
          </p:nvSpPr>
          <p:spPr>
            <a:xfrm>
              <a:off x="2796984" y="333304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BAD4D15-70AF-485F-371D-B807EF5D2326}"/>
                </a:ext>
              </a:extLst>
            </p:cNvPr>
            <p:cNvSpPr/>
            <p:nvPr/>
          </p:nvSpPr>
          <p:spPr>
            <a:xfrm>
              <a:off x="3619888" y="330190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07C4128-DC43-827F-F799-2FF30220A3E9}"/>
              </a:ext>
            </a:extLst>
          </p:cNvPr>
          <p:cNvSpPr txBox="1"/>
          <p:nvPr/>
        </p:nvSpPr>
        <p:spPr>
          <a:xfrm>
            <a:off x="2963607" y="2351038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B08F5F5-2093-D8EA-C7D1-F46B0236B814}"/>
              </a:ext>
            </a:extLst>
          </p:cNvPr>
          <p:cNvSpPr txBox="1"/>
          <p:nvPr/>
        </p:nvSpPr>
        <p:spPr>
          <a:xfrm>
            <a:off x="2962969" y="3829235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0E769B-8D48-262C-C373-6AD0952E799B}"/>
              </a:ext>
            </a:extLst>
          </p:cNvPr>
          <p:cNvSpPr txBox="1"/>
          <p:nvPr/>
        </p:nvSpPr>
        <p:spPr>
          <a:xfrm>
            <a:off x="2360839" y="3284963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1565A0D-3CB5-E3D6-703A-89ED38840BFF}"/>
              </a:ext>
            </a:extLst>
          </p:cNvPr>
          <p:cNvSpPr txBox="1"/>
          <p:nvPr/>
        </p:nvSpPr>
        <p:spPr>
          <a:xfrm>
            <a:off x="3875180" y="3282411"/>
            <a:ext cx="22836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A5FEDE4-13EC-FD9D-75F4-9A9CA4D3B364}"/>
              </a:ext>
            </a:extLst>
          </p:cNvPr>
          <p:cNvCxnSpPr/>
          <p:nvPr/>
        </p:nvCxnSpPr>
        <p:spPr>
          <a:xfrm>
            <a:off x="3225711" y="2392111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C6ADC75-4B2D-CBD1-9C24-A4200A12579A}"/>
              </a:ext>
            </a:extLst>
          </p:cNvPr>
          <p:cNvCxnSpPr/>
          <p:nvPr/>
        </p:nvCxnSpPr>
        <p:spPr>
          <a:xfrm>
            <a:off x="4062292" y="3267928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E49558E-D086-9870-504E-E8136A9058C8}"/>
              </a:ext>
            </a:extLst>
          </p:cNvPr>
          <p:cNvCxnSpPr/>
          <p:nvPr/>
        </p:nvCxnSpPr>
        <p:spPr>
          <a:xfrm>
            <a:off x="3231974" y="4108727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D82DE68-CB65-4135-9FFC-B527EDBBD9EE}"/>
              </a:ext>
            </a:extLst>
          </p:cNvPr>
          <p:cNvCxnSpPr/>
          <p:nvPr/>
        </p:nvCxnSpPr>
        <p:spPr>
          <a:xfrm>
            <a:off x="2371521" y="3267928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69CA648-EA21-611B-2FDE-E30123B632B0}"/>
              </a:ext>
            </a:extLst>
          </p:cNvPr>
          <p:cNvCxnSpPr>
            <a:cxnSpLocks/>
          </p:cNvCxnSpPr>
          <p:nvPr/>
        </p:nvCxnSpPr>
        <p:spPr>
          <a:xfrm rot="5400000">
            <a:off x="3776851" y="3598373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86A5A1-3A13-6D2C-F6A8-512DE877D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59099"/>
              </p:ext>
            </p:extLst>
          </p:nvPr>
        </p:nvGraphicFramePr>
        <p:xfrm>
          <a:off x="4126406" y="3811834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177480" progId="Equation.DSMT4">
                  <p:embed/>
                </p:oleObj>
              </mc:Choice>
              <mc:Fallback>
                <p:oleObj name="Equation" r:id="rId2" imgW="25380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86A5A1-3A13-6D2C-F6A8-512DE877D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26406" y="3811834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A25BD69-CBCD-A5A4-6133-E93B87A9B1BB}"/>
              </a:ext>
            </a:extLst>
          </p:cNvPr>
          <p:cNvCxnSpPr>
            <a:cxnSpLocks/>
          </p:cNvCxnSpPr>
          <p:nvPr/>
        </p:nvCxnSpPr>
        <p:spPr>
          <a:xfrm rot="16200000" flipV="1">
            <a:off x="2062604" y="2939673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C95D83C-796A-4566-E95D-C40CA427BF35}"/>
              </a:ext>
            </a:extLst>
          </p:cNvPr>
          <p:cNvCxnSpPr/>
          <p:nvPr/>
        </p:nvCxnSpPr>
        <p:spPr>
          <a:xfrm>
            <a:off x="3225711" y="2423844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2F880EE-08D1-5B48-D669-8AD35818D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537011"/>
              </p:ext>
            </p:extLst>
          </p:nvPr>
        </p:nvGraphicFramePr>
        <p:xfrm>
          <a:off x="2048656" y="2607564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2F880EE-08D1-5B48-D669-8AD35818DF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8656" y="2607564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1F7F3A1-03B9-38EC-29C8-91A544F7F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78321"/>
              </p:ext>
            </p:extLst>
          </p:nvPr>
        </p:nvGraphicFramePr>
        <p:xfrm>
          <a:off x="2371110" y="3960992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E1F7F3A1-03B9-38EC-29C8-91A544F7F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1110" y="3960992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6E64CAE-0608-254B-A8D8-5BAA34B3A099}"/>
              </a:ext>
            </a:extLst>
          </p:cNvPr>
          <p:cNvCxnSpPr>
            <a:cxnSpLocks/>
          </p:cNvCxnSpPr>
          <p:nvPr/>
        </p:nvCxnSpPr>
        <p:spPr>
          <a:xfrm flipH="1">
            <a:off x="2612098" y="4096216"/>
            <a:ext cx="617833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809BA15-29F6-C31A-6DBF-70617ABA1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96846"/>
              </p:ext>
            </p:extLst>
          </p:nvPr>
        </p:nvGraphicFramePr>
        <p:xfrm>
          <a:off x="3522380" y="2129479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B809BA15-29F6-C31A-6DBF-70617ABA11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2380" y="2129479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D0BAF8B-27D2-D454-C80D-F4D5EA709B10}"/>
              </a:ext>
            </a:extLst>
          </p:cNvPr>
          <p:cNvCxnSpPr/>
          <p:nvPr/>
        </p:nvCxnSpPr>
        <p:spPr>
          <a:xfrm>
            <a:off x="5287252" y="3273705"/>
            <a:ext cx="617833" cy="0"/>
          </a:xfrm>
          <a:prstGeom prst="line">
            <a:avLst/>
          </a:prstGeom>
          <a:ln w="158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CD5E3A6B-5CE5-1EAF-304E-78228E8174C6}"/>
              </a:ext>
            </a:extLst>
          </p:cNvPr>
          <p:cNvCxnSpPr>
            <a:cxnSpLocks/>
          </p:cNvCxnSpPr>
          <p:nvPr/>
        </p:nvCxnSpPr>
        <p:spPr>
          <a:xfrm rot="16200000" flipV="1">
            <a:off x="5080604" y="3088002"/>
            <a:ext cx="617833" cy="0"/>
          </a:xfrm>
          <a:prstGeom prst="line">
            <a:avLst/>
          </a:prstGeom>
          <a:ln w="158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80C5DF1-C5CC-0C3F-B292-49C46029C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33401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680C5DF1-C5CC-0C3F-B292-49C46029CF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9138" y="33401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22B8FDD6-B814-65F5-3B06-192F3F0D4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8686" y="274244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22B8FDD6-B814-65F5-3B06-192F3F0D41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8686" y="2742445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9B0E41F-D1EB-EF42-44E3-EABAF5446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203886"/>
              </p:ext>
            </p:extLst>
          </p:nvPr>
        </p:nvGraphicFramePr>
        <p:xfrm>
          <a:off x="4579328" y="302306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86A5A1-3A13-6D2C-F6A8-512DE877D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9328" y="302306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0A6CE34-D0EF-62A1-9DEC-B7D9964F2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11521"/>
              </p:ext>
            </p:extLst>
          </p:nvPr>
        </p:nvGraphicFramePr>
        <p:xfrm>
          <a:off x="3835531" y="232141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9B0E41F-D1EB-EF42-44E3-EABAF5446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5531" y="232141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53CCA6C-6A8E-B31A-DF03-DB856623A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13959"/>
              </p:ext>
            </p:extLst>
          </p:nvPr>
        </p:nvGraphicFramePr>
        <p:xfrm>
          <a:off x="2746652" y="325166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0A6CE34-D0EF-62A1-9DEC-B7D9964F2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6652" y="325166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51EE1BC-FF51-E7AD-E4A2-0CA84D5DE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13959"/>
              </p:ext>
            </p:extLst>
          </p:nvPr>
        </p:nvGraphicFramePr>
        <p:xfrm>
          <a:off x="3826474" y="390729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53CCA6C-6A8E-B31A-DF03-DB856623A5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26474" y="390729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50897E2-8885-6A8A-2EF7-4A04D293088D}"/>
              </a:ext>
            </a:extLst>
          </p:cNvPr>
          <p:cNvCxnSpPr>
            <a:cxnSpLocks/>
          </p:cNvCxnSpPr>
          <p:nvPr/>
        </p:nvCxnSpPr>
        <p:spPr>
          <a:xfrm>
            <a:off x="3237743" y="2427276"/>
            <a:ext cx="1" cy="308914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CD906BEA-D72A-436F-6802-DC7BA4C9C8EF}"/>
              </a:ext>
            </a:extLst>
          </p:cNvPr>
          <p:cNvCxnSpPr>
            <a:cxnSpLocks/>
          </p:cNvCxnSpPr>
          <p:nvPr/>
        </p:nvCxnSpPr>
        <p:spPr>
          <a:xfrm flipV="1">
            <a:off x="3225989" y="3769805"/>
            <a:ext cx="1" cy="308914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BF387AD-A3A1-D821-1103-2AD3A5A213B7}"/>
              </a:ext>
            </a:extLst>
          </p:cNvPr>
          <p:cNvCxnSpPr>
            <a:cxnSpLocks/>
          </p:cNvCxnSpPr>
          <p:nvPr/>
        </p:nvCxnSpPr>
        <p:spPr>
          <a:xfrm rot="5400000" flipV="1">
            <a:off x="2556108" y="3088569"/>
            <a:ext cx="1" cy="308914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F86B3CB-611F-B0FB-F103-DE9B4EC4F40D}"/>
              </a:ext>
            </a:extLst>
          </p:cNvPr>
          <p:cNvCxnSpPr>
            <a:cxnSpLocks/>
          </p:cNvCxnSpPr>
          <p:nvPr/>
        </p:nvCxnSpPr>
        <p:spPr>
          <a:xfrm rot="16200000" flipH="1" flipV="1">
            <a:off x="3935988" y="3113289"/>
            <a:ext cx="1" cy="308914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63734AF-C84E-CBA7-8F52-E3EB3268A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60717"/>
              </p:ext>
            </p:extLst>
          </p:nvPr>
        </p:nvGraphicFramePr>
        <p:xfrm>
          <a:off x="3743959" y="3020662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9B0E41F-D1EB-EF42-44E3-EABAF5446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43959" y="3020662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2CEA7A3-DA94-8C1F-80EC-7057304A1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10683"/>
              </p:ext>
            </p:extLst>
          </p:nvPr>
        </p:nvGraphicFramePr>
        <p:xfrm>
          <a:off x="3291401" y="2596108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203040" progId="Equation.DSMT4">
                  <p:embed/>
                </p:oleObj>
              </mc:Choice>
              <mc:Fallback>
                <p:oleObj name="Equation" r:id="rId19" imgW="30456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63734AF-C84E-CBA7-8F52-E3EB3268A1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91401" y="2596108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BF7A312-5625-5C92-39CE-422612A39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83421"/>
              </p:ext>
            </p:extLst>
          </p:nvPr>
        </p:nvGraphicFramePr>
        <p:xfrm>
          <a:off x="2470809" y="2975460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560" imgH="203040" progId="Equation.DSMT4">
                  <p:embed/>
                </p:oleObj>
              </mc:Choice>
              <mc:Fallback>
                <p:oleObj name="Equation" r:id="rId20" imgW="30456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2CEA7A3-DA94-8C1F-80EC-7057304A1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70809" y="2975460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744A335-534F-A435-02B6-307F98C09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83421"/>
              </p:ext>
            </p:extLst>
          </p:nvPr>
        </p:nvGraphicFramePr>
        <p:xfrm>
          <a:off x="3300051" y="3786091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6BF7A312-5625-5C92-39CE-422612A39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00051" y="3786091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5C73AC4-D337-456D-5F49-184C5B6A6CD7}"/>
              </a:ext>
            </a:extLst>
          </p:cNvPr>
          <p:cNvCxnSpPr>
            <a:cxnSpLocks/>
          </p:cNvCxnSpPr>
          <p:nvPr/>
        </p:nvCxnSpPr>
        <p:spPr>
          <a:xfrm>
            <a:off x="3221848" y="3266596"/>
            <a:ext cx="427532" cy="0"/>
          </a:xfrm>
          <a:prstGeom prst="line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8E299D1-7F07-5AC1-8AD3-EB0B35BDD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203886"/>
              </p:ext>
            </p:extLst>
          </p:nvPr>
        </p:nvGraphicFramePr>
        <p:xfrm>
          <a:off x="3374726" y="302306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9B0E41F-D1EB-EF42-44E3-EABAF5446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4726" y="302306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983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8</TotalTime>
  <Words>24</Words>
  <Application>Microsoft Office PowerPoint</Application>
  <PresentationFormat>Widescreen</PresentationFormat>
  <Paragraphs>24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heshanand Acharya</dc:creator>
  <cp:lastModifiedBy>Asheshanand Acharya</cp:lastModifiedBy>
  <cp:revision>11</cp:revision>
  <dcterms:created xsi:type="dcterms:W3CDTF">2023-08-13T15:15:06Z</dcterms:created>
  <dcterms:modified xsi:type="dcterms:W3CDTF">2023-09-16T08:39:08Z</dcterms:modified>
</cp:coreProperties>
</file>